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6525" w:rsidRDefault="00926525" w:rsidP="00926525">
      <w:r>
        <w:rPr>
          <w:b/>
        </w:rPr>
        <w:t>Expert ID/Name: Nstructive</w:t>
      </w:r>
    </w:p>
    <w:p w:rsidR="00926525" w:rsidRDefault="00926525" w:rsidP="00926525">
      <w:r>
        <w:rPr>
          <w:b/>
        </w:rPr>
        <w:t>Date: 05-Nov-2020</w:t>
      </w:r>
    </w:p>
    <w:p w:rsidR="00926525" w:rsidRDefault="00926525" w:rsidP="00926525">
      <w:pPr>
        <w:rPr>
          <w:b/>
        </w:rPr>
      </w:pPr>
      <w:r>
        <w:rPr>
          <w:b/>
          <w:noProof/>
        </w:rPr>
        <w:drawing>
          <wp:inline distT="0" distB="0" distL="0" distR="0">
            <wp:extent cx="3095625" cy="504825"/>
            <wp:effectExtent l="19050" t="0" r="9525" b="0"/>
            <wp:docPr id="21" name="Picture 21" descr="C:\Users\chari\Desktop\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chari\Desktop\32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525" w:rsidRDefault="00926525" w:rsidP="00926525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926525" w:rsidTr="006208A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26525" w:rsidRDefault="00926525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</w:t>
            </w:r>
          </w:p>
        </w:tc>
      </w:tr>
    </w:tbl>
    <w:p w:rsidR="00926525" w:rsidRDefault="00926525" w:rsidP="00926525"/>
    <w:tbl>
      <w:tblPr>
        <w:tblStyle w:val="TableGrid"/>
        <w:tblW w:w="0" w:type="auto"/>
        <w:tblLook w:val="04A0"/>
      </w:tblPr>
      <w:tblGrid>
        <w:gridCol w:w="9576"/>
      </w:tblGrid>
      <w:tr w:rsidR="00926525" w:rsidTr="006208A4">
        <w:tc>
          <w:tcPr>
            <w:tcW w:w="9576" w:type="dxa"/>
          </w:tcPr>
          <w:p w:rsidR="00926525" w:rsidRDefault="00926525" w:rsidP="006208A4">
            <w:r>
              <w:t>Tip:</w:t>
            </w:r>
          </w:p>
          <w:p w:rsidR="00926525" w:rsidRDefault="00926525" w:rsidP="00926525">
            <w:pPr>
              <w:pStyle w:val="ListParagraph"/>
              <w:numPr>
                <w:ilvl w:val="0"/>
                <w:numId w:val="1"/>
              </w:numPr>
            </w:pPr>
            <w:r>
              <w:t xml:space="preserve">Equation of the family of circles touching the Y-axis at the origin is </w:t>
            </w:r>
            <w:r w:rsidRPr="006208A4">
              <w:rPr>
                <w:position w:val="-14"/>
              </w:rPr>
              <w:object w:dxaOrig="1719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21.75pt" o:ole="">
                  <v:imagedata r:id="rId8" o:title=""/>
                </v:shape>
                <o:OLEObject Type="Embed" ProgID="Equation.DSMT4" ShapeID="_x0000_i1025" DrawAspect="Content" ObjectID="_1669485892" r:id="rId9"/>
              </w:object>
            </w:r>
            <w:r>
              <w:t>, where a is the radius of the family of the circles.</w:t>
            </w:r>
          </w:p>
          <w:p w:rsidR="00926525" w:rsidRDefault="00926525" w:rsidP="00926525">
            <w:pPr>
              <w:pStyle w:val="ListParagraph"/>
              <w:numPr>
                <w:ilvl w:val="0"/>
                <w:numId w:val="1"/>
              </w:numPr>
            </w:pPr>
            <w:r>
              <w:t>Differentiate with respect to “x” on both sides.</w:t>
            </w:r>
          </w:p>
          <w:p w:rsidR="00926525" w:rsidRDefault="00926525" w:rsidP="00926525">
            <w:pPr>
              <w:pStyle w:val="ListParagraph"/>
              <w:numPr>
                <w:ilvl w:val="0"/>
                <w:numId w:val="1"/>
              </w:numPr>
            </w:pPr>
            <w:r>
              <w:t>If an equation has “n” number of arbitrary constants then we need to do differentiation in “n” number of times.</w:t>
            </w:r>
          </w:p>
        </w:tc>
      </w:tr>
    </w:tbl>
    <w:p w:rsidR="00926525" w:rsidRDefault="00926525" w:rsidP="00926525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926525" w:rsidTr="006208A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86D04" w:rsidRPr="00602AC9" w:rsidRDefault="00E86D04" w:rsidP="00E86D0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Given: </w:t>
            </w:r>
            <w:r>
              <w:t xml:space="preserve">Equation of the family of circles touching the Y-axis at the origin is </w:t>
            </w:r>
            <w:r w:rsidRPr="006208A4">
              <w:rPr>
                <w:position w:val="-14"/>
              </w:rPr>
              <w:object w:dxaOrig="1719" w:dyaOrig="440">
                <v:shape id="_x0000_i1030" type="#_x0000_t75" style="width:86.25pt;height:21.75pt" o:ole="">
                  <v:imagedata r:id="rId8" o:title=""/>
                </v:shape>
                <o:OLEObject Type="Embed" ProgID="Equation.DSMT4" ShapeID="_x0000_i1030" DrawAspect="Content" ObjectID="_1669485893" r:id="rId10"/>
              </w:object>
            </w:r>
            <w:r>
              <w:t>.</w:t>
            </w:r>
          </w:p>
          <w:p w:rsidR="00E86D04" w:rsidRDefault="00E86D04" w:rsidP="00E86D04">
            <w:pPr>
              <w:widowControl w:val="0"/>
              <w:rPr>
                <w:position w:val="-10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\determine\prove: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Form the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of</w:t>
            </w:r>
            <w:r w:rsidRPr="006208A4">
              <w:rPr>
                <w:position w:val="-14"/>
              </w:rPr>
              <w:object w:dxaOrig="1719" w:dyaOrig="440">
                <v:shape id="_x0000_i1031" type="#_x0000_t75" style="width:86.25pt;height:21.75pt" o:ole="">
                  <v:imagedata r:id="rId8" o:title=""/>
                </v:shape>
                <o:OLEObject Type="Embed" ProgID="Equation.DSMT4" ShapeID="_x0000_i1031" DrawAspect="Content" ObjectID="_1669485894" r:id="rId11"/>
              </w:object>
            </w:r>
          </w:p>
          <w:p w:rsidR="00E86D04" w:rsidRDefault="00E86D04" w:rsidP="00E86D0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E86D04" w:rsidRDefault="00E86D04" w:rsidP="00E86D0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Step1: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E86D04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86D04" w:rsidRPr="00602AC9" w:rsidRDefault="00E86D04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86D04" w:rsidRPr="00602AC9" w:rsidRDefault="00E86D04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Make the subject is </w:t>
                  </w:r>
                  <w:r w:rsidRPr="00FC46B2">
                    <w:rPr>
                      <w:position w:val="-6"/>
                    </w:rPr>
                    <w:object w:dxaOrig="200" w:dyaOrig="220">
                      <v:shape id="_x0000_i1028" type="#_x0000_t75" style="width:9.75pt;height:11.25pt" o:ole="">
                        <v:imagedata r:id="rId12" o:title=""/>
                      </v:shape>
                      <o:OLEObject Type="Embed" ProgID="Equation.DSMT4" ShapeID="_x0000_i1028" DrawAspect="Content" ObjectID="_1669485895" r:id="rId13"/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d</w: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fferentiate the differential equation</w:t>
                  </w:r>
                  <w:r w:rsidRPr="006208A4">
                    <w:rPr>
                      <w:position w:val="-14"/>
                    </w:rPr>
                    <w:object w:dxaOrig="1719" w:dyaOrig="440">
                      <v:shape id="_x0000_i1032" type="#_x0000_t75" style="width:86.25pt;height:21.75pt" o:ole="">
                        <v:imagedata r:id="rId8" o:title=""/>
                      </v:shape>
                      <o:OLEObject Type="Embed" ProgID="Equation.DSMT4" ShapeID="_x0000_i1032" DrawAspect="Content" ObjectID="_1669485896" r:id="rId14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 with respect to “</w:t>
                  </w:r>
                  <w:r w:rsidRPr="0050019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highlight w:val="white"/>
                    </w:rPr>
                    <w:object w:dxaOrig="200" w:dyaOrig="220">
                      <v:shape id="_x0000_i1029" type="#_x0000_t75" style="width:10.5pt;height:11.25pt" o:ole="">
                        <v:imagedata r:id="rId15" o:title=""/>
                      </v:shape>
                      <o:OLEObject Type="Embed" ProgID="Equation.DSMT4" ShapeID="_x0000_i1029" DrawAspect="Content" ObjectID="_1669485897" r:id="rId16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E86D04" w:rsidRPr="00602AC9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86D04" w:rsidRPr="00602AC9" w:rsidRDefault="00E86D04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86D04" w:rsidRDefault="00E86D04" w:rsidP="00FC46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   </w:t>
                  </w:r>
                </w:p>
                <w:p w:rsidR="00E86D04" w:rsidRDefault="00E86D04" w:rsidP="00E86D04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</w:t>
                  </w:r>
                  <w:r w:rsidRPr="006208A4">
                    <w:rPr>
                      <w:position w:val="-14"/>
                    </w:rPr>
                    <w:object w:dxaOrig="1719" w:dyaOrig="440">
                      <v:shape id="_x0000_i1033" type="#_x0000_t75" style="width:86.25pt;height:21.75pt" o:ole="">
                        <v:imagedata r:id="rId8" o:title=""/>
                      </v:shape>
                      <o:OLEObject Type="Embed" ProgID="Equation.DSMT4" ShapeID="_x0000_i1033" DrawAspect="Content" ObjectID="_1669485898" r:id="rId17"/>
                    </w:object>
                  </w:r>
                  <w:r>
                    <w:t xml:space="preserve">                                                                                                                                                                       </w:t>
                  </w:r>
                  <w:r w:rsidRPr="006208A4">
                    <w:rPr>
                      <w:position w:val="-32"/>
                    </w:rPr>
                    <w:object w:dxaOrig="1920" w:dyaOrig="760">
                      <v:shape id="_x0000_i1034" type="#_x0000_t75" style="width:96pt;height:38.25pt" o:ole="">
                        <v:imagedata r:id="rId18" o:title=""/>
                      </v:shape>
                      <o:OLEObject Type="Embed" ProgID="Equation.DSMT4" ShapeID="_x0000_i1034" DrawAspect="Content" ObjectID="_1669485899" r:id="rId19"/>
                    </w:object>
                  </w:r>
                </w:p>
                <w:p w:rsidR="00E86D04" w:rsidRDefault="00E86D04" w:rsidP="00FC46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84"/>
                    </w:rPr>
                  </w:pPr>
                  <w:r>
                    <w:t xml:space="preserve">                   </w:t>
                  </w:r>
                  <w:r w:rsidRPr="006208A4">
                    <w:rPr>
                      <w:position w:val="-24"/>
                    </w:rPr>
                    <w:object w:dxaOrig="1280" w:dyaOrig="660">
                      <v:shape id="_x0000_i1035" type="#_x0000_t75" style="width:63.75pt;height:33pt" o:ole="">
                        <v:imagedata r:id="rId20" o:title=""/>
                      </v:shape>
                      <o:OLEObject Type="Embed" ProgID="Equation.DSMT4" ShapeID="_x0000_i1035" DrawAspect="Content" ObjectID="_1669485900" r:id="rId21"/>
                    </w:object>
                  </w:r>
                </w:p>
                <w:p w:rsidR="00E86D04" w:rsidRDefault="00E86D04" w:rsidP="00FC46B2">
                  <w:r>
                    <w:t xml:space="preserve">Differentiate the function </w:t>
                  </w:r>
                  <w:r w:rsidRPr="006208A4">
                    <w:rPr>
                      <w:position w:val="-10"/>
                    </w:rPr>
                    <w:object w:dxaOrig="1680" w:dyaOrig="360">
                      <v:shape id="_x0000_i1036" type="#_x0000_t75" style="width:84pt;height:18pt" o:ole="">
                        <v:imagedata r:id="rId22" o:title=""/>
                      </v:shape>
                      <o:OLEObject Type="Embed" ProgID="Equation.DSMT4" ShapeID="_x0000_i1036" DrawAspect="Content" ObjectID="_1669485901" r:id="rId23"/>
                    </w:object>
                  </w:r>
                  <w:r>
                    <w:t xml:space="preserve"> with respect to “x” on both sides.</w:t>
                  </w:r>
                </w:p>
                <w:p w:rsidR="00E86D04" w:rsidRPr="00602AC9" w:rsidRDefault="00E86D04" w:rsidP="00FC46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lastRenderedPageBreak/>
                    <w:t xml:space="preserve">                                            </w:t>
                  </w:r>
                  <w:r w:rsidRPr="00E86D04">
                    <w:rPr>
                      <w:position w:val="-58"/>
                    </w:rPr>
                    <w:object w:dxaOrig="2060" w:dyaOrig="1280">
                      <v:shape id="_x0000_i1037" type="#_x0000_t75" style="width:103.5pt;height:63.75pt" o:ole="">
                        <v:imagedata r:id="rId24" o:title=""/>
                      </v:shape>
                      <o:OLEObject Type="Embed" ProgID="Equation.DSMT4" ShapeID="_x0000_i1037" DrawAspect="Content" ObjectID="_1669485902" r:id="rId25"/>
                    </w:object>
                  </w:r>
                </w:p>
              </w:tc>
            </w:tr>
          </w:tbl>
          <w:p w:rsidR="00E86D04" w:rsidRDefault="00E86D04" w:rsidP="00E86D04">
            <w:pPr>
              <w:tabs>
                <w:tab w:val="left" w:pos="3000"/>
              </w:tabs>
            </w:pPr>
            <w:r>
              <w:lastRenderedPageBreak/>
              <w:t xml:space="preserve">Step2:   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E86D04" w:rsidRPr="00602AC9" w:rsidTr="00FC46B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86D04" w:rsidRPr="00602AC9" w:rsidRDefault="00E86D04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86D04" w:rsidRPr="00602AC9" w:rsidRDefault="00E86D04" w:rsidP="00E86D04">
                  <w:pPr>
                    <w:tabs>
                      <w:tab w:val="left" w:pos="3000"/>
                    </w:tabs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Substitute </w:t>
                  </w:r>
                  <w:r w:rsidRPr="006208A4">
                    <w:rPr>
                      <w:position w:val="-24"/>
                    </w:rPr>
                    <w:object w:dxaOrig="1280" w:dyaOrig="660">
                      <v:shape id="_x0000_i1038" type="#_x0000_t75" style="width:63.75pt;height:33pt" o:ole="">
                        <v:imagedata r:id="rId26" o:title=""/>
                      </v:shape>
                      <o:OLEObject Type="Embed" ProgID="Equation.DSMT4" ShapeID="_x0000_i1038" DrawAspect="Content" ObjectID="_1669485903" r:id="rId27"/>
                    </w:object>
                  </w:r>
                  <w:r>
                    <w:t xml:space="preserve"> in </w:t>
                  </w:r>
                  <w:r w:rsidRPr="006208A4">
                    <w:rPr>
                      <w:position w:val="-24"/>
                    </w:rPr>
                    <w:object w:dxaOrig="1600" w:dyaOrig="620">
                      <v:shape id="_x0000_i1039" type="#_x0000_t75" style="width:80.25pt;height:30.75pt" o:ole="">
                        <v:imagedata r:id="rId28" o:title=""/>
                      </v:shape>
                      <o:OLEObject Type="Embed" ProgID="Equation.DSMT4" ShapeID="_x0000_i1039" DrawAspect="Content" ObjectID="_1669485904" r:id="rId29"/>
                    </w:object>
                  </w:r>
                  <w:r>
                    <w:t>.</w:t>
                  </w:r>
                </w:p>
              </w:tc>
            </w:tr>
            <w:tr w:rsidR="00E86D04" w:rsidRPr="00500194" w:rsidTr="00FC46B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86D04" w:rsidRPr="00602AC9" w:rsidRDefault="00E86D04" w:rsidP="00FC46B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E86D04" w:rsidRDefault="00E86D04" w:rsidP="00FC46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224"/>
                    </w:rPr>
                  </w:pPr>
                  <w:r>
                    <w:t xml:space="preserve">            </w:t>
                  </w:r>
                  <w:r w:rsidRPr="006208A4">
                    <w:rPr>
                      <w:position w:val="-88"/>
                    </w:rPr>
                    <w:object w:dxaOrig="2580" w:dyaOrig="1939">
                      <v:shape id="_x0000_i1040" type="#_x0000_t75" style="width:129pt;height:96.75pt" o:ole="">
                        <v:imagedata r:id="rId30" o:title=""/>
                      </v:shape>
                      <o:OLEObject Type="Embed" ProgID="Equation.DSMT4" ShapeID="_x0000_i1040" DrawAspect="Content" ObjectID="_1669485905" r:id="rId31"/>
                    </w:object>
                  </w:r>
                </w:p>
                <w:p w:rsidR="00E86D04" w:rsidRPr="00500194" w:rsidRDefault="00E86D04" w:rsidP="00FC46B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t xml:space="preserve">Thus the required differential equation is </w:t>
                  </w:r>
                  <w:r w:rsidRPr="006208A4">
                    <w:rPr>
                      <w:position w:val="-10"/>
                    </w:rPr>
                    <w:object w:dxaOrig="1460" w:dyaOrig="360">
                      <v:shape id="_x0000_i1041" type="#_x0000_t75" style="width:72.75pt;height:18pt" o:ole="">
                        <v:imagedata r:id="rId32" o:title=""/>
                      </v:shape>
                      <o:OLEObject Type="Embed" ProgID="Equation.DSMT4" ShapeID="_x0000_i1041" DrawAspect="Content" ObjectID="_1669485906" r:id="rId33"/>
                    </w:object>
                  </w:r>
                  <w:r>
                    <w:t xml:space="preserve"> .</w:t>
                  </w:r>
                </w:p>
              </w:tc>
            </w:tr>
          </w:tbl>
          <w:p w:rsidR="00926525" w:rsidRDefault="00926525" w:rsidP="006208A4">
            <w:pPr>
              <w:tabs>
                <w:tab w:val="left" w:pos="3000"/>
              </w:tabs>
            </w:pPr>
          </w:p>
        </w:tc>
      </w:tr>
      <w:tr w:rsidR="00926525" w:rsidTr="006208A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26525" w:rsidRDefault="00926525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</w:t>
            </w:r>
          </w:p>
          <w:p w:rsidR="00926525" w:rsidRDefault="00926525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he differential equation of </w:t>
            </w:r>
            <w:r w:rsidR="00C979BC" w:rsidRPr="006208A4">
              <w:rPr>
                <w:position w:val="-14"/>
              </w:rPr>
              <w:object w:dxaOrig="1719" w:dyaOrig="440">
                <v:shape id="_x0000_i1026" type="#_x0000_t75" style="width:86.25pt;height:21.75pt" o:ole="">
                  <v:imagedata r:id="rId8" o:title=""/>
                </v:shape>
                <o:OLEObject Type="Embed" ProgID="Equation.DSMT4" ShapeID="_x0000_i1026" DrawAspect="Content" ObjectID="_1669485907" r:id="rId34"/>
              </w:object>
            </w:r>
            <w:r>
              <w:t xml:space="preserve"> is </w:t>
            </w:r>
            <w:r w:rsidR="00C979BC" w:rsidRPr="006208A4">
              <w:rPr>
                <w:position w:val="-10"/>
              </w:rPr>
              <w:object w:dxaOrig="1460" w:dyaOrig="360">
                <v:shape id="_x0000_i1027" type="#_x0000_t75" style="width:72.75pt;height:18pt" o:ole="">
                  <v:imagedata r:id="rId35" o:title=""/>
                </v:shape>
                <o:OLEObject Type="Embed" ProgID="Equation.DSMT4" ShapeID="_x0000_i1027" DrawAspect="Content" ObjectID="_1669485908" r:id="rId36"/>
              </w:object>
            </w:r>
            <w:r>
              <w:t>.</w:t>
            </w:r>
          </w:p>
          <w:p w:rsidR="00926525" w:rsidRDefault="00926525" w:rsidP="006208A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Hence verified.</w:t>
            </w:r>
          </w:p>
        </w:tc>
      </w:tr>
    </w:tbl>
    <w:p w:rsidR="00926525" w:rsidRDefault="00926525" w:rsidP="00926525"/>
    <w:p w:rsidR="00926525" w:rsidRPr="00E04DBF" w:rsidRDefault="00926525" w:rsidP="00926525"/>
    <w:p w:rsidR="00D43D3A" w:rsidRDefault="00D43D3A"/>
    <w:sectPr w:rsidR="00D43D3A" w:rsidSect="00B831C8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508E5" w:rsidRDefault="00A508E5" w:rsidP="0034219B">
      <w:pPr>
        <w:spacing w:after="0" w:line="240" w:lineRule="auto"/>
      </w:pPr>
      <w:r>
        <w:separator/>
      </w:r>
    </w:p>
  </w:endnote>
  <w:endnote w:type="continuationSeparator" w:id="1">
    <w:p w:rsidR="00A508E5" w:rsidRDefault="00A508E5" w:rsidP="003421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508E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508E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508E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508E5" w:rsidRDefault="00A508E5" w:rsidP="0034219B">
      <w:pPr>
        <w:spacing w:after="0" w:line="240" w:lineRule="auto"/>
      </w:pPr>
      <w:r>
        <w:separator/>
      </w:r>
    </w:p>
  </w:footnote>
  <w:footnote w:type="continuationSeparator" w:id="1">
    <w:p w:rsidR="00A508E5" w:rsidRDefault="00A508E5" w:rsidP="0034219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508E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508E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A508E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66EEF"/>
    <w:multiLevelType w:val="hybridMultilevel"/>
    <w:tmpl w:val="B1B26C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DEC3D5F"/>
    <w:multiLevelType w:val="hybridMultilevel"/>
    <w:tmpl w:val="B1B26C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26525"/>
    <w:rsid w:val="0034219B"/>
    <w:rsid w:val="00926525"/>
    <w:rsid w:val="00A508E5"/>
    <w:rsid w:val="00C979BC"/>
    <w:rsid w:val="00D43D3A"/>
    <w:rsid w:val="00E86D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21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6525"/>
    <w:pPr>
      <w:ind w:left="720"/>
      <w:contextualSpacing/>
    </w:pPr>
  </w:style>
  <w:style w:type="table" w:styleId="TableGrid">
    <w:name w:val="Table Grid"/>
    <w:basedOn w:val="TableNormal"/>
    <w:uiPriority w:val="59"/>
    <w:rsid w:val="0092652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265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652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footer" Target="footer3.xml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41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238</Words>
  <Characters>136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3</cp:revision>
  <dcterms:created xsi:type="dcterms:W3CDTF">2020-11-07T09:25:00Z</dcterms:created>
  <dcterms:modified xsi:type="dcterms:W3CDTF">2020-12-14T15:35:00Z</dcterms:modified>
</cp:coreProperties>
</file>